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1209" w:rsidRDefault="00F1110A">
      <w:r w:rsidRPr="00F1110A">
        <w:t>IB Pre HL</w:t>
      </w:r>
      <w:r w:rsidR="00A16BD9" w:rsidRPr="00F1110A">
        <w:tab/>
      </w:r>
      <w:r w:rsidR="00E57FEB" w:rsidRPr="00F1110A">
        <w:tab/>
      </w:r>
      <w:r w:rsidR="00153F00">
        <w:t>6E</w:t>
      </w:r>
      <w:bookmarkStart w:id="0" w:name="_GoBack"/>
      <w:bookmarkEnd w:id="0"/>
      <w:r w:rsidR="003B29F9">
        <w:t xml:space="preserve"> Equality </w:t>
      </w:r>
      <w:r w:rsidR="008D7527">
        <w:t xml:space="preserve"> </w:t>
      </w:r>
    </w:p>
    <w:p w:rsidR="008D7527" w:rsidRDefault="008D7527"/>
    <w:p w:rsidR="008D7527" w:rsidRDefault="008D7527">
      <w:r>
        <w:t>Warm Up</w:t>
      </w:r>
    </w:p>
    <w:p w:rsidR="008D7527" w:rsidRDefault="008D7527">
      <w:r>
        <w:t>1.  Find constants a, b, and c given that</w:t>
      </w:r>
    </w:p>
    <w:p w:rsidR="008D7527" w:rsidRDefault="007353E8">
      <w:r w:rsidRPr="008D7527">
        <w:rPr>
          <w:position w:val="-12"/>
        </w:rPr>
        <w:object w:dxaOrig="55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22.65pt" o:ole="">
            <v:imagedata r:id="rId4" o:title=""/>
          </v:shape>
          <o:OLEObject Type="Embed" ProgID="Equation.DSMT4" ShapeID="_x0000_i1025" DrawAspect="Content" ObjectID="_1637038880" r:id="rId5"/>
        </w:object>
      </w:r>
      <w:r w:rsidR="008D7527">
        <w:t xml:space="preserve"> </w:t>
      </w:r>
      <w:proofErr w:type="gramStart"/>
      <w:r w:rsidR="008D7527">
        <w:t>for</w:t>
      </w:r>
      <w:proofErr w:type="gramEnd"/>
      <w:r w:rsidR="008D7527">
        <w:t xml:space="preserve"> all x.</w:t>
      </w:r>
    </w:p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>
      <w:r>
        <w:t xml:space="preserve">2.    Find constants a and b if </w:t>
      </w:r>
    </w:p>
    <w:p w:rsidR="008D7527" w:rsidRDefault="007353E8">
      <w:r w:rsidRPr="008D7527">
        <w:rPr>
          <w:position w:val="-12"/>
        </w:rPr>
        <w:object w:dxaOrig="4320" w:dyaOrig="499">
          <v:shape id="_x0000_i1026" type="#_x0000_t75" style="width:204.7pt;height:23.25pt" o:ole="">
            <v:imagedata r:id="rId6" o:title=""/>
          </v:shape>
          <o:OLEObject Type="Embed" ProgID="Equation.DSMT4" ShapeID="_x0000_i1026" DrawAspect="Content" ObjectID="_1637038881" r:id="rId7"/>
        </w:object>
      </w:r>
    </w:p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>
      <w:r>
        <w:t xml:space="preserve">Example 1)  </w:t>
      </w:r>
      <w:r w:rsidRPr="008D7527">
        <w:rPr>
          <w:position w:val="-12"/>
        </w:rPr>
        <w:object w:dxaOrig="880" w:dyaOrig="400">
          <v:shape id="_x0000_i1027" type="#_x0000_t75" style="width:44.15pt;height:20.3pt" o:ole="">
            <v:imagedata r:id="rId8" o:title=""/>
          </v:shape>
          <o:OLEObject Type="Embed" ProgID="Equation.DSMT4" ShapeID="_x0000_i1027" DrawAspect="Content" ObjectID="_1637038882" r:id="rId9"/>
        </w:object>
      </w:r>
      <w:r>
        <w:t xml:space="preserve"> is a factor </w:t>
      </w:r>
      <w:proofErr w:type="gramStart"/>
      <w:r>
        <w:t xml:space="preserve">of </w:t>
      </w:r>
      <w:proofErr w:type="gramEnd"/>
      <w:r w:rsidR="007353E8" w:rsidRPr="008D7527">
        <w:rPr>
          <w:position w:val="-12"/>
        </w:rPr>
        <w:object w:dxaOrig="3140" w:dyaOrig="499">
          <v:shape id="_x0000_i1028" type="#_x0000_t75" style="width:145.45pt;height:23.25pt" o:ole="">
            <v:imagedata r:id="rId10" o:title=""/>
          </v:shape>
          <o:OLEObject Type="Embed" ProgID="Equation.DSMT4" ShapeID="_x0000_i1028" DrawAspect="Content" ObjectID="_1637038883" r:id="rId11"/>
        </w:object>
      </w:r>
      <w:r>
        <w:t xml:space="preserve">.  Find </w:t>
      </w:r>
      <w:r w:rsidRPr="008D7527">
        <w:rPr>
          <w:position w:val="-6"/>
        </w:rPr>
        <w:object w:dxaOrig="240" w:dyaOrig="260">
          <v:shape id="_x0000_i1029" type="#_x0000_t75" style="width:11.9pt;height:12.75pt" o:ole="">
            <v:imagedata r:id="rId12" o:title=""/>
          </v:shape>
          <o:OLEObject Type="Embed" ProgID="Equation.DSMT4" ShapeID="_x0000_i1029" DrawAspect="Content" ObjectID="_1637038884" r:id="rId13"/>
        </w:object>
      </w:r>
      <w:r>
        <w:t xml:space="preserve"> where </w:t>
      </w:r>
      <w:r w:rsidRPr="008D7527">
        <w:rPr>
          <w:position w:val="-6"/>
        </w:rPr>
        <w:object w:dxaOrig="760" w:dyaOrig="320">
          <v:shape id="_x0000_i1030" type="#_x0000_t75" style="width:38.3pt;height:15.7pt" o:ole="">
            <v:imagedata r:id="rId14" o:title=""/>
          </v:shape>
          <o:OLEObject Type="Embed" ProgID="Equation.DSMT4" ShapeID="_x0000_i1030" DrawAspect="Content" ObjectID="_1637038885" r:id="rId15"/>
        </w:object>
      </w:r>
      <w:r>
        <w:t xml:space="preserve"> and the other factors.  </w:t>
      </w:r>
    </w:p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3B29F9" w:rsidRDefault="003B29F9"/>
    <w:p w:rsidR="003B29F9" w:rsidRDefault="003B29F9"/>
    <w:p w:rsidR="003B29F9" w:rsidRDefault="003B29F9"/>
    <w:p w:rsidR="008D7527" w:rsidRDefault="008D7527"/>
    <w:p w:rsidR="008D7527" w:rsidRDefault="008D7527"/>
    <w:p w:rsidR="008D7527" w:rsidRDefault="008D7527">
      <w:r>
        <w:t xml:space="preserve">Example 2)  </w:t>
      </w:r>
      <w:r w:rsidR="007353E8" w:rsidRPr="008D7527">
        <w:rPr>
          <w:position w:val="-12"/>
        </w:rPr>
        <w:object w:dxaOrig="1060" w:dyaOrig="400">
          <v:shape id="_x0000_i1031" type="#_x0000_t75" style="width:48.75pt;height:18.85pt" o:ole="">
            <v:imagedata r:id="rId16" o:title=""/>
          </v:shape>
          <o:OLEObject Type="Embed" ProgID="Equation.DSMT4" ShapeID="_x0000_i1031" DrawAspect="Content" ObjectID="_1637038886" r:id="rId17"/>
        </w:object>
      </w:r>
      <w:r>
        <w:t xml:space="preserve"> and </w:t>
      </w:r>
      <w:r w:rsidRPr="008D7527">
        <w:rPr>
          <w:position w:val="-12"/>
        </w:rPr>
        <w:object w:dxaOrig="840" w:dyaOrig="400">
          <v:shape id="_x0000_i1032" type="#_x0000_t75" style="width:42.1pt;height:20.3pt" o:ole="">
            <v:imagedata r:id="rId18" o:title=""/>
          </v:shape>
          <o:OLEObject Type="Embed" ProgID="Equation.DSMT4" ShapeID="_x0000_i1032" DrawAspect="Content" ObjectID="_1637038887" r:id="rId19"/>
        </w:object>
      </w:r>
      <w:r>
        <w:t xml:space="preserve"> are factors </w:t>
      </w:r>
      <w:proofErr w:type="gramStart"/>
      <w:r>
        <w:t xml:space="preserve">of </w:t>
      </w:r>
      <w:proofErr w:type="gramEnd"/>
      <w:r w:rsidR="007353E8" w:rsidRPr="008D7527">
        <w:rPr>
          <w:position w:val="-6"/>
        </w:rPr>
        <w:object w:dxaOrig="3120" w:dyaOrig="440">
          <v:shape id="_x0000_i1033" type="#_x0000_t75" style="width:145.45pt;height:20.3pt" o:ole="">
            <v:imagedata r:id="rId20" o:title=""/>
          </v:shape>
          <o:OLEObject Type="Embed" ProgID="Equation.DSMT4" ShapeID="_x0000_i1033" DrawAspect="Content" ObjectID="_1637038888" r:id="rId21"/>
        </w:object>
      </w:r>
      <w:r w:rsidR="003B29F9">
        <w:t xml:space="preserve">.  Find constants </w:t>
      </w:r>
      <w:proofErr w:type="gramStart"/>
      <w:r w:rsidR="003B29F9">
        <w:t>a and</w:t>
      </w:r>
      <w:proofErr w:type="gramEnd"/>
      <w:r w:rsidR="003B29F9">
        <w:t xml:space="preserve"> b and all zeros of the polynomial.</w:t>
      </w:r>
    </w:p>
    <w:p w:rsidR="003B29F9" w:rsidRDefault="003B29F9"/>
    <w:p w:rsidR="003B29F9" w:rsidRDefault="003B29F9"/>
    <w:p w:rsidR="003B29F9" w:rsidRDefault="003B29F9"/>
    <w:p w:rsidR="003B29F9" w:rsidRDefault="003B29F9"/>
    <w:p w:rsidR="003B29F9" w:rsidRDefault="003B29F9"/>
    <w:p w:rsidR="003B29F9" w:rsidRDefault="003B29F9"/>
    <w:p w:rsidR="003B29F9" w:rsidRDefault="003B29F9"/>
    <w:p w:rsidR="003B29F9" w:rsidRDefault="003B29F9"/>
    <w:p w:rsidR="003B29F9" w:rsidRDefault="003B29F9"/>
    <w:p w:rsidR="003B29F9" w:rsidRDefault="003B29F9"/>
    <w:p w:rsidR="007353E8" w:rsidRDefault="007353E8"/>
    <w:p w:rsidR="003B29F9" w:rsidRDefault="003B29F9">
      <w:r w:rsidRPr="00F1110A">
        <w:lastRenderedPageBreak/>
        <w:t>6E Polynomial Theorems</w:t>
      </w:r>
    </w:p>
    <w:p w:rsidR="003B29F9" w:rsidRPr="00F1110A" w:rsidRDefault="003B29F9"/>
    <w:p w:rsidR="00A16BD9" w:rsidRPr="00F1110A" w:rsidRDefault="00124245">
      <w:r w:rsidRPr="00F1110A">
        <w:t>1a</w:t>
      </w:r>
      <w:proofErr w:type="gramStart"/>
      <w:r w:rsidRPr="00F1110A">
        <w:t>.  Find</w:t>
      </w:r>
      <w:proofErr w:type="gramEnd"/>
      <w:r w:rsidRPr="00F1110A">
        <w:t xml:space="preserve"> the quotient and remainder: </w:t>
      </w:r>
      <w:r w:rsidR="00F1110A" w:rsidRPr="00F1110A">
        <w:rPr>
          <w:position w:val="-30"/>
        </w:rPr>
        <w:object w:dxaOrig="2280" w:dyaOrig="900">
          <v:shape id="_x0000_i1034" type="#_x0000_t75" style="width:85.65pt;height:33.7pt" o:ole="">
            <v:imagedata r:id="rId22" o:title=""/>
          </v:shape>
          <o:OLEObject Type="Embed" ProgID="Equation.DSMT4" ShapeID="_x0000_i1034" DrawAspect="Content" ObjectID="_1637038889" r:id="rId23"/>
        </w:object>
      </w:r>
    </w:p>
    <w:p w:rsidR="00124245" w:rsidRPr="00F1110A" w:rsidRDefault="00124245"/>
    <w:p w:rsidR="00124245" w:rsidRPr="00F1110A" w:rsidRDefault="00124245"/>
    <w:p w:rsidR="00124245" w:rsidRPr="00F1110A" w:rsidRDefault="00124245"/>
    <w:p w:rsidR="00D9024C" w:rsidRPr="00F1110A" w:rsidRDefault="00D9024C"/>
    <w:p w:rsidR="00D9024C" w:rsidRPr="00F1110A" w:rsidRDefault="00D9024C"/>
    <w:p w:rsidR="00D9024C" w:rsidRPr="00F1110A" w:rsidRDefault="00D9024C"/>
    <w:p w:rsidR="00D9024C" w:rsidRPr="00F1110A" w:rsidRDefault="00D9024C"/>
    <w:p w:rsidR="00124245" w:rsidRPr="00F1110A" w:rsidRDefault="00124245"/>
    <w:p w:rsidR="00124245" w:rsidRPr="00F1110A" w:rsidRDefault="00124245"/>
    <w:p w:rsidR="00124245" w:rsidRPr="00F1110A" w:rsidRDefault="00124245">
      <w:proofErr w:type="gramStart"/>
      <w:r w:rsidRPr="00F1110A">
        <w:t>b</w:t>
      </w:r>
      <w:proofErr w:type="gramEnd"/>
      <w:r w:rsidRPr="00F1110A">
        <w:t xml:space="preserve">. Given </w:t>
      </w:r>
      <w:r w:rsidR="007353E8" w:rsidRPr="00F1110A">
        <w:rPr>
          <w:position w:val="-16"/>
        </w:rPr>
        <w:object w:dxaOrig="3220" w:dyaOrig="540">
          <v:shape id="_x0000_i1035" type="#_x0000_t75" style="width:135pt;height:22.35pt" o:ole="">
            <v:imagedata r:id="rId24" o:title=""/>
          </v:shape>
          <o:OLEObject Type="Embed" ProgID="Equation.DSMT4" ShapeID="_x0000_i1035" DrawAspect="Content" ObjectID="_1637038890" r:id="rId25"/>
        </w:object>
      </w:r>
      <w:r w:rsidRPr="00F1110A">
        <w:t xml:space="preserve">, find </w:t>
      </w:r>
      <w:r w:rsidR="007353E8" w:rsidRPr="00F1110A">
        <w:rPr>
          <w:position w:val="-16"/>
        </w:rPr>
        <w:object w:dxaOrig="900" w:dyaOrig="480">
          <v:shape id="_x0000_i1036" type="#_x0000_t75" style="width:36pt;height:18pt" o:ole="">
            <v:imagedata r:id="rId26" o:title=""/>
          </v:shape>
          <o:OLEObject Type="Embed" ProgID="Equation.DSMT4" ShapeID="_x0000_i1036" DrawAspect="Content" ObjectID="_1637038891" r:id="rId27"/>
        </w:object>
      </w:r>
      <w:r w:rsidRPr="00F1110A">
        <w:t>.</w:t>
      </w:r>
    </w:p>
    <w:p w:rsidR="00124245" w:rsidRPr="00F1110A" w:rsidRDefault="00124245"/>
    <w:p w:rsidR="00124245" w:rsidRPr="00F1110A" w:rsidRDefault="00124245"/>
    <w:p w:rsidR="00D9024C" w:rsidRPr="00F1110A" w:rsidRDefault="00D9024C"/>
    <w:p w:rsidR="00D9024C" w:rsidRPr="00F1110A" w:rsidRDefault="00D9024C"/>
    <w:p w:rsidR="00D9024C" w:rsidRPr="00F1110A" w:rsidRDefault="00D9024C"/>
    <w:p w:rsidR="00D9024C" w:rsidRPr="00F1110A" w:rsidRDefault="00D9024C"/>
    <w:p w:rsidR="008F6018" w:rsidRPr="00F1110A" w:rsidRDefault="008F6018"/>
    <w:p w:rsidR="008F6018" w:rsidRPr="00F1110A" w:rsidRDefault="008F6018"/>
    <w:p w:rsidR="008F6018" w:rsidRPr="00F1110A" w:rsidRDefault="008F6018"/>
    <w:p w:rsidR="008F6018" w:rsidRPr="00F1110A" w:rsidRDefault="008F6018"/>
    <w:p w:rsidR="008F6018" w:rsidRPr="00F1110A" w:rsidRDefault="008F6018"/>
    <w:p w:rsidR="00D9024C" w:rsidRPr="00F1110A" w:rsidRDefault="00D9024C"/>
    <w:p w:rsidR="00D9024C" w:rsidRPr="00F1110A" w:rsidRDefault="00D9024C" w:rsidP="007353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8F6018" w:rsidRPr="00F1110A" w:rsidRDefault="008F6018" w:rsidP="007353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F1110A">
        <w:rPr>
          <w:b/>
        </w:rPr>
        <w:t>The Remainder Theorem</w:t>
      </w:r>
    </w:p>
    <w:p w:rsidR="008F6018" w:rsidRPr="00F1110A" w:rsidRDefault="008F6018" w:rsidP="007353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F1110A">
        <w:t xml:space="preserve">When </w:t>
      </w:r>
      <w:r w:rsidR="00F1110A" w:rsidRPr="00F1110A">
        <w:rPr>
          <w:position w:val="-16"/>
        </w:rPr>
        <w:object w:dxaOrig="720" w:dyaOrig="480">
          <v:shape id="_x0000_i1037" type="#_x0000_t75" style="width:29.3pt;height:18.85pt" o:ole="">
            <v:imagedata r:id="rId28" o:title=""/>
          </v:shape>
          <o:OLEObject Type="Embed" ProgID="Equation.DSMT4" ShapeID="_x0000_i1037" DrawAspect="Content" ObjectID="_1637038892" r:id="rId29"/>
        </w:object>
      </w:r>
      <w:r w:rsidRPr="00F1110A">
        <w:t xml:space="preserve"> is divided </w:t>
      </w:r>
      <w:proofErr w:type="gramStart"/>
      <w:r w:rsidRPr="00F1110A">
        <w:t xml:space="preserve">by </w:t>
      </w:r>
      <w:proofErr w:type="gramEnd"/>
      <w:r w:rsidR="00F1110A" w:rsidRPr="00F1110A">
        <w:rPr>
          <w:position w:val="-6"/>
        </w:rPr>
        <w:object w:dxaOrig="700" w:dyaOrig="260">
          <v:shape id="_x0000_i1038" type="#_x0000_t75" style="width:27pt;height:9.85pt" o:ole="">
            <v:imagedata r:id="rId30" o:title=""/>
          </v:shape>
          <o:OLEObject Type="Embed" ProgID="Equation.DSMT4" ShapeID="_x0000_i1038" DrawAspect="Content" ObjectID="_1637038893" r:id="rId31"/>
        </w:object>
      </w:r>
      <w:r w:rsidRPr="00F1110A">
        <w:t>, the remainder is _______.</w:t>
      </w:r>
    </w:p>
    <w:p w:rsidR="008F6018" w:rsidRPr="00F1110A" w:rsidRDefault="008F6018" w:rsidP="007353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8F6018" w:rsidRPr="00F1110A" w:rsidRDefault="008F6018" w:rsidP="007353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F1110A">
        <w:rPr>
          <w:b/>
        </w:rPr>
        <w:t>The Factor Theorem</w:t>
      </w:r>
    </w:p>
    <w:p w:rsidR="008F6018" w:rsidRPr="00F1110A" w:rsidRDefault="008F6018" w:rsidP="007353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gramStart"/>
      <w:r w:rsidRPr="00F1110A">
        <w:t>k</w:t>
      </w:r>
      <w:proofErr w:type="gramEnd"/>
      <w:r w:rsidRPr="00F1110A">
        <w:t xml:space="preserve"> is a zero of </w:t>
      </w:r>
      <w:r w:rsidR="00F1110A" w:rsidRPr="00F1110A">
        <w:rPr>
          <w:position w:val="-16"/>
        </w:rPr>
        <w:object w:dxaOrig="720" w:dyaOrig="480">
          <v:shape id="_x0000_i1039" type="#_x0000_t75" style="width:27.85pt;height:18pt" o:ole="">
            <v:imagedata r:id="rId28" o:title=""/>
          </v:shape>
          <o:OLEObject Type="Embed" ProgID="Equation.DSMT4" ShapeID="_x0000_i1039" DrawAspect="Content" ObjectID="_1637038894" r:id="rId32"/>
        </w:object>
      </w:r>
      <w:r w:rsidRPr="00F1110A">
        <w:t xml:space="preserve"> </w:t>
      </w:r>
      <w:proofErr w:type="spellStart"/>
      <w:r w:rsidRPr="00F1110A">
        <w:t>if</w:t>
      </w:r>
      <w:proofErr w:type="spellEnd"/>
      <w:r w:rsidRPr="00F1110A">
        <w:t xml:space="preserve"> and only if _______ is a factor of </w:t>
      </w:r>
      <w:r w:rsidR="00F1110A" w:rsidRPr="00F1110A">
        <w:rPr>
          <w:position w:val="-16"/>
        </w:rPr>
        <w:object w:dxaOrig="720" w:dyaOrig="480">
          <v:shape id="_x0000_i1040" type="#_x0000_t75" style="width:29.3pt;height:18.85pt" o:ole="">
            <v:imagedata r:id="rId28" o:title=""/>
          </v:shape>
          <o:OLEObject Type="Embed" ProgID="Equation.DSMT4" ShapeID="_x0000_i1040" DrawAspect="Content" ObjectID="_1637038895" r:id="rId33"/>
        </w:object>
      </w:r>
      <w:r w:rsidRPr="00F1110A">
        <w:t>.</w:t>
      </w:r>
    </w:p>
    <w:p w:rsidR="008F6018" w:rsidRPr="00F1110A" w:rsidRDefault="008F6018" w:rsidP="007353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8F6018" w:rsidRPr="00F1110A" w:rsidRDefault="008F6018" w:rsidP="007353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F1110A">
        <w:rPr>
          <w:b/>
        </w:rPr>
        <w:t>The Fundamental Theorem of Algebra</w:t>
      </w:r>
    </w:p>
    <w:p w:rsidR="008F6018" w:rsidRPr="00F1110A" w:rsidRDefault="008F6018" w:rsidP="007353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F1110A">
        <w:t xml:space="preserve">Every polynomial of degree n has exactly ___ roots </w:t>
      </w:r>
    </w:p>
    <w:p w:rsidR="008F6018" w:rsidRPr="00F1110A" w:rsidRDefault="008F6018" w:rsidP="007353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</w:pPr>
      <w:r w:rsidRPr="00F1110A">
        <w:t>(</w:t>
      </w:r>
      <w:proofErr w:type="gramStart"/>
      <w:r w:rsidRPr="00F1110A">
        <w:t>some</w:t>
      </w:r>
      <w:proofErr w:type="gramEnd"/>
      <w:r w:rsidRPr="00F1110A">
        <w:t xml:space="preserve"> may be ___________ or ___________).</w:t>
      </w:r>
      <w:r w:rsidRPr="00F1110A">
        <w:br w:type="page"/>
      </w:r>
    </w:p>
    <w:p w:rsidR="008F6018" w:rsidRPr="00F1110A" w:rsidRDefault="00124245">
      <w:r w:rsidRPr="00F1110A">
        <w:lastRenderedPageBreak/>
        <w:t xml:space="preserve">2.  When </w:t>
      </w:r>
      <w:r w:rsidRPr="00F1110A">
        <w:rPr>
          <w:position w:val="-16"/>
        </w:rPr>
        <w:object w:dxaOrig="720" w:dyaOrig="480">
          <v:shape id="_x0000_i1041" type="#_x0000_t75" style="width:36pt;height:23.25pt" o:ole="">
            <v:imagedata r:id="rId28" o:title=""/>
          </v:shape>
          <o:OLEObject Type="Embed" ProgID="Equation.DSMT4" ShapeID="_x0000_i1041" DrawAspect="Content" ObjectID="_1637038896" r:id="rId34"/>
        </w:object>
      </w:r>
      <w:r w:rsidRPr="00F1110A">
        <w:t xml:space="preserve"> is divided </w:t>
      </w:r>
      <w:proofErr w:type="gramStart"/>
      <w:r w:rsidRPr="00F1110A">
        <w:t xml:space="preserve">by </w:t>
      </w:r>
      <w:proofErr w:type="gramEnd"/>
      <w:r w:rsidR="00F1110A" w:rsidRPr="00F1110A">
        <w:rPr>
          <w:position w:val="-6"/>
        </w:rPr>
        <w:object w:dxaOrig="1460" w:dyaOrig="440">
          <v:shape id="_x0000_i1042" type="#_x0000_t75" style="width:55.45pt;height:17.15pt" o:ole="">
            <v:imagedata r:id="rId35" o:title=""/>
          </v:shape>
          <o:OLEObject Type="Embed" ProgID="Equation.DSMT4" ShapeID="_x0000_i1042" DrawAspect="Content" ObjectID="_1637038897" r:id="rId36"/>
        </w:object>
      </w:r>
      <w:r w:rsidRPr="00F1110A">
        <w:t xml:space="preserve">, the </w:t>
      </w:r>
    </w:p>
    <w:p w:rsidR="00124245" w:rsidRPr="00F1110A" w:rsidRDefault="008F6018">
      <w:proofErr w:type="gramStart"/>
      <w:r w:rsidRPr="00F1110A">
        <w:t>result</w:t>
      </w:r>
      <w:proofErr w:type="gramEnd"/>
      <w:r w:rsidR="00124245" w:rsidRPr="00F1110A">
        <w:t xml:space="preserve"> is </w:t>
      </w:r>
      <w:r w:rsidR="00F1110A" w:rsidRPr="00F1110A">
        <w:rPr>
          <w:position w:val="-6"/>
        </w:rPr>
        <w:object w:dxaOrig="1260" w:dyaOrig="440">
          <v:shape id="_x0000_i1043" type="#_x0000_t75" style="width:56.3pt;height:20.3pt" o:ole="">
            <v:imagedata r:id="rId37" o:title=""/>
          </v:shape>
          <o:OLEObject Type="Embed" ProgID="Equation.DSMT4" ShapeID="_x0000_i1043" DrawAspect="Content" ObjectID="_1637038898" r:id="rId38"/>
        </w:object>
      </w:r>
      <w:r w:rsidR="00124245" w:rsidRPr="00F1110A">
        <w:t xml:space="preserve"> with remainder </w:t>
      </w:r>
      <w:r w:rsidR="00F1110A" w:rsidRPr="00F1110A">
        <w:rPr>
          <w:position w:val="-16"/>
        </w:rPr>
        <w:object w:dxaOrig="1800" w:dyaOrig="480">
          <v:shape id="_x0000_i1044" type="#_x0000_t75" style="width:76.65pt;height:19.45pt" o:ole="">
            <v:imagedata r:id="rId39" o:title=""/>
          </v:shape>
          <o:OLEObject Type="Embed" ProgID="Equation.DSMT4" ShapeID="_x0000_i1044" DrawAspect="Content" ObjectID="_1637038899" r:id="rId40"/>
        </w:object>
      </w:r>
      <w:r w:rsidR="00124245" w:rsidRPr="00F1110A">
        <w:t xml:space="preserve">.  </w:t>
      </w:r>
    </w:p>
    <w:p w:rsidR="00124245" w:rsidRPr="00F1110A" w:rsidRDefault="00124245">
      <w:r w:rsidRPr="00F1110A">
        <w:t xml:space="preserve">When </w:t>
      </w:r>
      <w:r w:rsidR="00F1110A" w:rsidRPr="00F1110A">
        <w:rPr>
          <w:position w:val="-16"/>
        </w:rPr>
        <w:object w:dxaOrig="720" w:dyaOrig="480">
          <v:shape id="_x0000_i1045" type="#_x0000_t75" style="width:32.25pt;height:20.9pt" o:ole="">
            <v:imagedata r:id="rId28" o:title=""/>
          </v:shape>
          <o:OLEObject Type="Embed" ProgID="Equation.DSMT4" ShapeID="_x0000_i1045" DrawAspect="Content" ObjectID="_1637038900" r:id="rId41"/>
        </w:object>
      </w:r>
      <w:r w:rsidRPr="00F1110A">
        <w:t xml:space="preserve"> is divided </w:t>
      </w:r>
      <w:proofErr w:type="gramStart"/>
      <w:r w:rsidRPr="00F1110A">
        <w:t xml:space="preserve">by </w:t>
      </w:r>
      <w:proofErr w:type="gramEnd"/>
      <w:r w:rsidR="00F1110A" w:rsidRPr="00F1110A">
        <w:rPr>
          <w:position w:val="-6"/>
        </w:rPr>
        <w:object w:dxaOrig="680" w:dyaOrig="320">
          <v:shape id="_x0000_i1046" type="#_x0000_t75" style="width:28.45pt;height:14.25pt" o:ole="">
            <v:imagedata r:id="rId42" o:title=""/>
          </v:shape>
          <o:OLEObject Type="Embed" ProgID="Equation.DSMT4" ShapeID="_x0000_i1046" DrawAspect="Content" ObjectID="_1637038901" r:id="rId43"/>
        </w:object>
      </w:r>
      <w:r w:rsidRPr="00F1110A">
        <w:t xml:space="preserve">, the remainder is 29.  </w:t>
      </w:r>
    </w:p>
    <w:p w:rsidR="00124245" w:rsidRPr="00F1110A" w:rsidRDefault="00124245" w:rsidP="00124245">
      <w:r w:rsidRPr="00F1110A">
        <w:t xml:space="preserve">When </w:t>
      </w:r>
      <w:r w:rsidR="00F1110A" w:rsidRPr="00F1110A">
        <w:rPr>
          <w:position w:val="-16"/>
        </w:rPr>
        <w:object w:dxaOrig="720" w:dyaOrig="480">
          <v:shape id="_x0000_i1047" type="#_x0000_t75" style="width:32.25pt;height:20.9pt" o:ole="">
            <v:imagedata r:id="rId28" o:title=""/>
          </v:shape>
          <o:OLEObject Type="Embed" ProgID="Equation.DSMT4" ShapeID="_x0000_i1047" DrawAspect="Content" ObjectID="_1637038902" r:id="rId44"/>
        </w:object>
      </w:r>
      <w:r w:rsidRPr="00F1110A">
        <w:t xml:space="preserve"> is divided </w:t>
      </w:r>
      <w:proofErr w:type="gramStart"/>
      <w:r w:rsidRPr="00F1110A">
        <w:t xml:space="preserve">by </w:t>
      </w:r>
      <w:proofErr w:type="gramEnd"/>
      <w:r w:rsidR="00F1110A" w:rsidRPr="00F1110A">
        <w:rPr>
          <w:position w:val="-6"/>
        </w:rPr>
        <w:object w:dxaOrig="620" w:dyaOrig="320">
          <v:shape id="_x0000_i1048" type="#_x0000_t75" style="width:28.45pt;height:15.1pt" o:ole="">
            <v:imagedata r:id="rId45" o:title=""/>
          </v:shape>
          <o:OLEObject Type="Embed" ProgID="Equation.DSMT4" ShapeID="_x0000_i1048" DrawAspect="Content" ObjectID="_1637038903" r:id="rId46"/>
        </w:object>
      </w:r>
      <w:r w:rsidRPr="00F1110A">
        <w:t xml:space="preserve">, the remainder is -16.  </w:t>
      </w:r>
    </w:p>
    <w:p w:rsidR="00124245" w:rsidRPr="00F1110A" w:rsidRDefault="00124245" w:rsidP="00124245">
      <w:r w:rsidRPr="00F1110A">
        <w:t xml:space="preserve">Find </w:t>
      </w:r>
      <w:r w:rsidR="00F1110A" w:rsidRPr="00F1110A">
        <w:rPr>
          <w:position w:val="-16"/>
        </w:rPr>
        <w:object w:dxaOrig="800" w:dyaOrig="480">
          <v:shape id="_x0000_i1049" type="#_x0000_t75" style="width:29.9pt;height:17.15pt" o:ole="">
            <v:imagedata r:id="rId47" o:title=""/>
          </v:shape>
          <o:OLEObject Type="Embed" ProgID="Equation.DSMT4" ShapeID="_x0000_i1049" DrawAspect="Content" ObjectID="_1637038904" r:id="rId48"/>
        </w:object>
      </w:r>
    </w:p>
    <w:p w:rsidR="00124245" w:rsidRPr="00F1110A" w:rsidRDefault="00124245"/>
    <w:p w:rsidR="009507E2" w:rsidRPr="00F1110A" w:rsidRDefault="009507E2"/>
    <w:p w:rsidR="008F6018" w:rsidRPr="00F1110A" w:rsidRDefault="008F6018"/>
    <w:p w:rsidR="008F6018" w:rsidRPr="00F1110A" w:rsidRDefault="008F6018"/>
    <w:p w:rsidR="008F6018" w:rsidRPr="00F1110A" w:rsidRDefault="008F6018"/>
    <w:p w:rsidR="008F6018" w:rsidRPr="00F1110A" w:rsidRDefault="008F6018"/>
    <w:p w:rsidR="008F6018" w:rsidRPr="00F1110A" w:rsidRDefault="008F6018"/>
    <w:p w:rsidR="008F6018" w:rsidRPr="00F1110A" w:rsidRDefault="008F6018"/>
    <w:p w:rsidR="008F6018" w:rsidRPr="00F1110A" w:rsidRDefault="008F6018"/>
    <w:p w:rsidR="008F6018" w:rsidRPr="00F1110A" w:rsidRDefault="008F6018"/>
    <w:p w:rsidR="008F6018" w:rsidRPr="00F1110A" w:rsidRDefault="008F6018"/>
    <w:p w:rsidR="008F6018" w:rsidRPr="00F1110A" w:rsidRDefault="008F6018"/>
    <w:p w:rsidR="009507E2" w:rsidRPr="00F1110A" w:rsidRDefault="009507E2"/>
    <w:p w:rsidR="009507E2" w:rsidRDefault="009507E2">
      <w:r w:rsidRPr="00F1110A">
        <w:t xml:space="preserve">3.  </w:t>
      </w:r>
      <w:r w:rsidR="004B5294" w:rsidRPr="00F1110A">
        <w:t xml:space="preserve">Fully factor </w:t>
      </w:r>
      <w:r w:rsidR="007353E8" w:rsidRPr="00F1110A">
        <w:rPr>
          <w:position w:val="-16"/>
        </w:rPr>
        <w:object w:dxaOrig="3180" w:dyaOrig="540">
          <v:shape id="_x0000_i1050" type="#_x0000_t75" style="width:144.6pt;height:24.7pt" o:ole="">
            <v:imagedata r:id="rId49" o:title=""/>
          </v:shape>
          <o:OLEObject Type="Embed" ProgID="Equation.DSMT4" ShapeID="_x0000_i1050" DrawAspect="Content" ObjectID="_1637038905" r:id="rId50"/>
        </w:object>
      </w:r>
      <w:r w:rsidR="004B5294" w:rsidRPr="00F1110A">
        <w:t xml:space="preserve"> if </w:t>
      </w:r>
      <w:r w:rsidR="007353E8" w:rsidRPr="00F1110A">
        <w:rPr>
          <w:position w:val="-6"/>
        </w:rPr>
        <w:object w:dxaOrig="620" w:dyaOrig="320">
          <v:shape id="_x0000_i1051" type="#_x0000_t75" style="width:26.15pt;height:14.25pt" o:ole="">
            <v:imagedata r:id="rId51" o:title=""/>
          </v:shape>
          <o:OLEObject Type="Embed" ProgID="Equation.DSMT4" ShapeID="_x0000_i1051" DrawAspect="Content" ObjectID="_1637038906" r:id="rId52"/>
        </w:object>
      </w:r>
      <w:r w:rsidR="004B5294" w:rsidRPr="00F1110A">
        <w:t xml:space="preserve"> is a factor.</w:t>
      </w:r>
    </w:p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/>
    <w:p w:rsidR="008D7527" w:rsidRDefault="008D7527">
      <w:r>
        <w:t>Practice)</w:t>
      </w:r>
    </w:p>
    <w:p w:rsidR="008D7527" w:rsidRDefault="008D7527"/>
    <w:p w:rsidR="008D7527" w:rsidRPr="00F1110A" w:rsidRDefault="008D7527">
      <w:r>
        <w:rPr>
          <w:noProof/>
        </w:rPr>
        <w:drawing>
          <wp:inline distT="0" distB="0" distL="0" distR="0" wp14:anchorId="1DBC4836" wp14:editId="0A314593">
            <wp:extent cx="7038975" cy="758795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7069146" cy="762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D7527" w:rsidRPr="00F1110A" w:rsidSect="00191F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58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6BD9"/>
    <w:rsid w:val="00124245"/>
    <w:rsid w:val="00153F00"/>
    <w:rsid w:val="00191FD8"/>
    <w:rsid w:val="002C7B23"/>
    <w:rsid w:val="003B29F9"/>
    <w:rsid w:val="00451209"/>
    <w:rsid w:val="004B5294"/>
    <w:rsid w:val="007353E8"/>
    <w:rsid w:val="008D7527"/>
    <w:rsid w:val="008F6018"/>
    <w:rsid w:val="009507E2"/>
    <w:rsid w:val="00A16BD9"/>
    <w:rsid w:val="00B1215F"/>
    <w:rsid w:val="00D9024C"/>
    <w:rsid w:val="00E57FEB"/>
    <w:rsid w:val="00F11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4:docId w14:val="02734370"/>
  <w15:docId w15:val="{79D14329-6E3F-4A17-BE87-B1992D8EA4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ahoma" w:eastAsiaTheme="minorHAnsi" w:hAnsi="Tahoma" w:cs="Tahoma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7527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7527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3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12-05T16:14:00Z</cp:lastPrinted>
  <dcterms:created xsi:type="dcterms:W3CDTF">2019-12-05T16:14:00Z</dcterms:created>
  <dcterms:modified xsi:type="dcterms:W3CDTF">2019-12-05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